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11A0" w:rsidRPr="00A320C2" w:rsidRDefault="009C1037" w:rsidP="009C1037">
      <w:pPr>
        <w:jc w:val="center"/>
        <w:rPr>
          <w:rFonts w:ascii="Times New Roman" w:eastAsia="宋体" w:hAnsi="Times New Roman"/>
          <w:b/>
          <w:sz w:val="24"/>
        </w:rPr>
      </w:pPr>
      <w:r w:rsidRPr="00A320C2">
        <w:rPr>
          <w:rFonts w:ascii="Times New Roman" w:eastAsia="宋体" w:hAnsi="Times New Roman"/>
          <w:b/>
          <w:sz w:val="24"/>
        </w:rPr>
        <w:t xml:space="preserve">Zhou Group </w:t>
      </w:r>
      <w:r w:rsidR="00810764" w:rsidRPr="00A320C2">
        <w:rPr>
          <w:rFonts w:ascii="Times New Roman" w:eastAsia="宋体" w:hAnsi="Times New Roman"/>
          <w:b/>
          <w:sz w:val="24"/>
        </w:rPr>
        <w:t>Mach</w:t>
      </w:r>
      <w:r w:rsidR="004B6425">
        <w:rPr>
          <w:rFonts w:ascii="Times New Roman" w:eastAsia="宋体" w:hAnsi="Times New Roman"/>
          <w:b/>
          <w:sz w:val="24"/>
        </w:rPr>
        <w:t>e</w:t>
      </w:r>
      <w:r w:rsidR="00810764" w:rsidRPr="00A320C2">
        <w:rPr>
          <w:rFonts w:ascii="Times New Roman" w:eastAsia="宋体" w:hAnsi="Times New Roman"/>
          <w:b/>
          <w:sz w:val="24"/>
        </w:rPr>
        <w:t xml:space="preserve">nism </w:t>
      </w:r>
      <w:r w:rsidRPr="00A320C2">
        <w:rPr>
          <w:rFonts w:ascii="Times New Roman" w:eastAsia="宋体" w:hAnsi="Times New Roman"/>
          <w:b/>
          <w:sz w:val="24"/>
        </w:rPr>
        <w:t>P</w:t>
      </w:r>
      <w:r w:rsidRPr="00A320C2">
        <w:rPr>
          <w:rFonts w:ascii="Times New Roman" w:eastAsia="宋体" w:hAnsi="Times New Roman" w:hint="eastAsia"/>
          <w:b/>
          <w:sz w:val="24"/>
        </w:rPr>
        <w:t>roblem</w:t>
      </w:r>
      <w:r w:rsidR="00A24425" w:rsidRPr="00A320C2">
        <w:rPr>
          <w:rFonts w:ascii="Times New Roman" w:eastAsia="宋体" w:hAnsi="Times New Roman"/>
          <w:b/>
          <w:sz w:val="24"/>
        </w:rPr>
        <w:t>s</w:t>
      </w:r>
      <w:r w:rsidRPr="00A320C2">
        <w:rPr>
          <w:rFonts w:ascii="Times New Roman" w:eastAsia="宋体" w:hAnsi="Times New Roman" w:hint="eastAsia"/>
          <w:b/>
          <w:sz w:val="24"/>
        </w:rPr>
        <w:t>-</w:t>
      </w:r>
      <w:r w:rsidRPr="00A320C2">
        <w:rPr>
          <w:rFonts w:ascii="Times New Roman" w:eastAsia="宋体" w:hAnsi="Times New Roman"/>
          <w:b/>
          <w:sz w:val="24"/>
        </w:rPr>
        <w:t>201</w:t>
      </w:r>
      <w:r w:rsidR="008575E4">
        <w:rPr>
          <w:rFonts w:ascii="Times New Roman" w:eastAsia="宋体" w:hAnsi="Times New Roman"/>
          <w:b/>
          <w:sz w:val="24"/>
        </w:rPr>
        <w:t>70402</w:t>
      </w:r>
    </w:p>
    <w:p w:rsidR="00A320C2" w:rsidRDefault="00A320C2">
      <w:pPr>
        <w:rPr>
          <w:rFonts w:ascii="Times New Roman" w:eastAsia="宋体" w:hAnsi="Times New Roman"/>
          <w:sz w:val="24"/>
        </w:rPr>
      </w:pPr>
    </w:p>
    <w:p w:rsidR="009C1037" w:rsidRPr="00666620" w:rsidRDefault="001A3EB8">
      <w:pPr>
        <w:rPr>
          <w:rFonts w:ascii="Times New Roman" w:eastAsia="宋体" w:hAnsi="Times New Roman"/>
          <w:b/>
          <w:sz w:val="24"/>
        </w:rPr>
      </w:pPr>
      <w:r w:rsidRPr="00666620">
        <w:rPr>
          <w:rFonts w:ascii="Times New Roman" w:eastAsia="宋体" w:hAnsi="Times New Roman"/>
          <w:b/>
          <w:sz w:val="24"/>
        </w:rPr>
        <w:t>P</w:t>
      </w:r>
      <w:r w:rsidRPr="00666620">
        <w:rPr>
          <w:rFonts w:ascii="Times New Roman" w:eastAsia="宋体" w:hAnsi="Times New Roman" w:hint="eastAsia"/>
          <w:b/>
          <w:sz w:val="24"/>
        </w:rPr>
        <w:t>roblem -001</w:t>
      </w:r>
    </w:p>
    <w:p w:rsidR="003C653A" w:rsidRPr="00A320C2" w:rsidRDefault="00934846">
      <w:pPr>
        <w:rPr>
          <w:rFonts w:ascii="Times New Roman" w:eastAsia="宋体" w:hAnsi="Times New Roman"/>
          <w:sz w:val="24"/>
        </w:rPr>
      </w:pPr>
      <w:r>
        <w:object w:dxaOrig="5277" w:dyaOrig="17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pt;height:87.25pt" o:ole="">
            <v:imagedata r:id="rId6" o:title=""/>
          </v:shape>
          <o:OLEObject Type="Embed" ProgID="ChemDraw.Document.6.0" ShapeID="_x0000_i1025" DrawAspect="Content" ObjectID="_1554103909" r:id="rId7"/>
        </w:object>
      </w:r>
      <w:bookmarkStart w:id="0" w:name="_GoBack"/>
      <w:bookmarkEnd w:id="0"/>
    </w:p>
    <w:p w:rsidR="00666620" w:rsidRDefault="00666620" w:rsidP="00A810D9">
      <w:pPr>
        <w:rPr>
          <w:rFonts w:ascii="Times New Roman" w:eastAsia="宋体" w:hAnsi="Times New Roman"/>
          <w:b/>
          <w:sz w:val="24"/>
        </w:rPr>
      </w:pPr>
    </w:p>
    <w:p w:rsidR="00A810D9" w:rsidRPr="00666620" w:rsidRDefault="00A810D9" w:rsidP="00A810D9">
      <w:pPr>
        <w:rPr>
          <w:rFonts w:ascii="Times New Roman" w:eastAsia="宋体" w:hAnsi="Times New Roman"/>
          <w:b/>
          <w:sz w:val="24"/>
        </w:rPr>
      </w:pPr>
      <w:r w:rsidRPr="00666620">
        <w:rPr>
          <w:rFonts w:ascii="Times New Roman" w:eastAsia="宋体" w:hAnsi="Times New Roman"/>
          <w:b/>
          <w:sz w:val="24"/>
        </w:rPr>
        <w:t>P</w:t>
      </w:r>
      <w:r w:rsidRPr="00666620">
        <w:rPr>
          <w:rFonts w:ascii="Times New Roman" w:eastAsia="宋体" w:hAnsi="Times New Roman" w:hint="eastAsia"/>
          <w:b/>
          <w:sz w:val="24"/>
        </w:rPr>
        <w:t>roblem -00</w:t>
      </w:r>
      <w:r w:rsidRPr="00666620">
        <w:rPr>
          <w:rFonts w:ascii="Times New Roman" w:eastAsia="宋体" w:hAnsi="Times New Roman"/>
          <w:b/>
          <w:sz w:val="24"/>
        </w:rPr>
        <w:t>2</w:t>
      </w:r>
    </w:p>
    <w:p w:rsidR="003C653A" w:rsidRPr="00A320C2" w:rsidRDefault="003C653A" w:rsidP="003C653A">
      <w:pPr>
        <w:rPr>
          <w:rFonts w:ascii="Times New Roman" w:eastAsia="宋体" w:hAnsi="Times New Roman"/>
          <w:sz w:val="24"/>
        </w:rPr>
      </w:pPr>
      <w:r w:rsidRPr="00A320C2">
        <w:rPr>
          <w:rFonts w:ascii="Times New Roman" w:eastAsia="宋体" w:hAnsi="Times New Roman"/>
          <w:sz w:val="24"/>
        </w:rPr>
        <w:t xml:space="preserve">Please rationalize the </w:t>
      </w:r>
      <w:r w:rsidR="00934846">
        <w:rPr>
          <w:rFonts w:ascii="Times New Roman" w:eastAsia="宋体" w:hAnsi="Times New Roman"/>
          <w:sz w:val="24"/>
        </w:rPr>
        <w:t>following cascade transformation</w:t>
      </w:r>
      <w:r w:rsidRPr="00A320C2">
        <w:rPr>
          <w:rFonts w:ascii="Times New Roman" w:eastAsia="宋体" w:hAnsi="Times New Roman"/>
          <w:sz w:val="24"/>
        </w:rPr>
        <w:t>.</w:t>
      </w:r>
    </w:p>
    <w:p w:rsidR="00E56F07" w:rsidRPr="00A320C2" w:rsidRDefault="00934846" w:rsidP="003C653A">
      <w:pPr>
        <w:jc w:val="left"/>
        <w:rPr>
          <w:rFonts w:ascii="Times New Roman" w:eastAsia="宋体" w:hAnsi="Times New Roman"/>
          <w:sz w:val="24"/>
        </w:rPr>
      </w:pPr>
      <w:r>
        <w:object w:dxaOrig="4260" w:dyaOrig="1171">
          <v:shape id="_x0000_i1026" type="#_x0000_t75" style="width:212.95pt;height:58.45pt" o:ole="">
            <v:imagedata r:id="rId8" o:title=""/>
          </v:shape>
          <o:OLEObject Type="Embed" ProgID="ChemDraw.Document.6.0" ShapeID="_x0000_i1026" DrawAspect="Content" ObjectID="_1554103910" r:id="rId9"/>
        </w:object>
      </w:r>
    </w:p>
    <w:sectPr w:rsidR="00E56F07" w:rsidRPr="00A320C2" w:rsidSect="00E23C2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24D0" w:rsidRDefault="003F24D0" w:rsidP="00655B53">
      <w:r>
        <w:separator/>
      </w:r>
    </w:p>
  </w:endnote>
  <w:endnote w:type="continuationSeparator" w:id="1">
    <w:p w:rsidR="003F24D0" w:rsidRDefault="003F24D0" w:rsidP="00655B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24D0" w:rsidRDefault="003F24D0" w:rsidP="00655B53">
      <w:r>
        <w:separator/>
      </w:r>
    </w:p>
  </w:footnote>
  <w:footnote w:type="continuationSeparator" w:id="1">
    <w:p w:rsidR="003F24D0" w:rsidRDefault="003F24D0" w:rsidP="00655B5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7E66"/>
    <w:rsid w:val="000264E8"/>
    <w:rsid w:val="000E56F3"/>
    <w:rsid w:val="0016589A"/>
    <w:rsid w:val="001A3EB8"/>
    <w:rsid w:val="00251A21"/>
    <w:rsid w:val="00286B8A"/>
    <w:rsid w:val="0029174E"/>
    <w:rsid w:val="002D396F"/>
    <w:rsid w:val="00317BAF"/>
    <w:rsid w:val="00345E9A"/>
    <w:rsid w:val="00370296"/>
    <w:rsid w:val="00374A44"/>
    <w:rsid w:val="003C653A"/>
    <w:rsid w:val="003F24D0"/>
    <w:rsid w:val="003F7E66"/>
    <w:rsid w:val="00410C30"/>
    <w:rsid w:val="00476691"/>
    <w:rsid w:val="004B6425"/>
    <w:rsid w:val="00500F37"/>
    <w:rsid w:val="005F627E"/>
    <w:rsid w:val="005F683B"/>
    <w:rsid w:val="006235DE"/>
    <w:rsid w:val="00655B53"/>
    <w:rsid w:val="00666620"/>
    <w:rsid w:val="00685634"/>
    <w:rsid w:val="00794BBB"/>
    <w:rsid w:val="007A285E"/>
    <w:rsid w:val="007C340B"/>
    <w:rsid w:val="007C7797"/>
    <w:rsid w:val="00810764"/>
    <w:rsid w:val="008575E4"/>
    <w:rsid w:val="00911FCD"/>
    <w:rsid w:val="00913F19"/>
    <w:rsid w:val="00914338"/>
    <w:rsid w:val="00934846"/>
    <w:rsid w:val="009C1037"/>
    <w:rsid w:val="00A044D6"/>
    <w:rsid w:val="00A24425"/>
    <w:rsid w:val="00A320C2"/>
    <w:rsid w:val="00A3540A"/>
    <w:rsid w:val="00A810D9"/>
    <w:rsid w:val="00AD224C"/>
    <w:rsid w:val="00B73A8A"/>
    <w:rsid w:val="00BC0376"/>
    <w:rsid w:val="00BC48EE"/>
    <w:rsid w:val="00C56A4B"/>
    <w:rsid w:val="00C86C9F"/>
    <w:rsid w:val="00CB565F"/>
    <w:rsid w:val="00D1374A"/>
    <w:rsid w:val="00D16DB9"/>
    <w:rsid w:val="00DA0E35"/>
    <w:rsid w:val="00DE74E2"/>
    <w:rsid w:val="00E23C2E"/>
    <w:rsid w:val="00E33696"/>
    <w:rsid w:val="00E56F07"/>
    <w:rsid w:val="00F45D35"/>
    <w:rsid w:val="00F52D37"/>
    <w:rsid w:val="00F5453D"/>
    <w:rsid w:val="00F934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3C2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5B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5B5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810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9</TotalTime>
  <Pages>1</Pages>
  <Words>28</Words>
  <Characters>164</Characters>
  <Application>Microsoft Office Word</Application>
  <DocSecurity>0</DocSecurity>
  <Lines>1</Lines>
  <Paragraphs>1</Paragraphs>
  <ScaleCrop>false</ScaleCrop>
  <Company/>
  <LinksUpToDate>false</LinksUpToDate>
  <CharactersWithSpaces>1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</dc:creator>
  <cp:keywords/>
  <dc:description/>
  <cp:lastModifiedBy>微软用户</cp:lastModifiedBy>
  <cp:revision>8</cp:revision>
  <dcterms:created xsi:type="dcterms:W3CDTF">2017-04-01T16:48:00Z</dcterms:created>
  <dcterms:modified xsi:type="dcterms:W3CDTF">2017-04-19T02:42:00Z</dcterms:modified>
</cp:coreProperties>
</file>